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8511F" w14:textId="77777777" w:rsidR="00C738DE" w:rsidRPr="000D2B2B" w:rsidRDefault="000D2B2B" w:rsidP="000D2B2B">
      <w:pPr>
        <w:pStyle w:val="NoSpacing"/>
        <w:rPr>
          <w:b/>
          <w:sz w:val="28"/>
          <w:szCs w:val="28"/>
        </w:rPr>
      </w:pPr>
      <w:r w:rsidRPr="000D2B2B">
        <w:rPr>
          <w:b/>
          <w:sz w:val="28"/>
          <w:szCs w:val="28"/>
        </w:rPr>
        <w:t xml:space="preserve">Name:  </w:t>
      </w:r>
      <w:r w:rsidR="006D7BD5">
        <w:rPr>
          <w:b/>
          <w:sz w:val="28"/>
          <w:szCs w:val="28"/>
        </w:rPr>
        <w:tab/>
      </w:r>
      <w:r w:rsidR="006D7BD5">
        <w:rPr>
          <w:b/>
          <w:sz w:val="28"/>
          <w:szCs w:val="28"/>
        </w:rPr>
        <w:tab/>
      </w:r>
      <w:r w:rsidRPr="000D2B2B">
        <w:rPr>
          <w:b/>
          <w:sz w:val="28"/>
          <w:szCs w:val="28"/>
        </w:rPr>
        <w:t xml:space="preserve">Session: </w:t>
      </w:r>
      <w:r w:rsidR="0017536B">
        <w:rPr>
          <w:b/>
          <w:sz w:val="28"/>
          <w:szCs w:val="28"/>
        </w:rPr>
        <w:t xml:space="preserve"> </w:t>
      </w:r>
    </w:p>
    <w:p w14:paraId="190D0AF9" w14:textId="77777777" w:rsidR="000D2B2B" w:rsidRPr="000D2B2B" w:rsidRDefault="000D2B2B" w:rsidP="000D2B2B">
      <w:pPr>
        <w:pStyle w:val="NoSpacing"/>
        <w:rPr>
          <w:b/>
          <w:sz w:val="28"/>
          <w:szCs w:val="28"/>
        </w:rPr>
      </w:pPr>
      <w:r w:rsidRPr="000D2B2B">
        <w:rPr>
          <w:b/>
          <w:sz w:val="28"/>
          <w:szCs w:val="28"/>
        </w:rPr>
        <w:t>Programming I</w:t>
      </w:r>
    </w:p>
    <w:p w14:paraId="246ABDE9" w14:textId="398203FE" w:rsidR="000D2B2B" w:rsidRPr="000D2B2B" w:rsidRDefault="00C622EB" w:rsidP="000D2B2B">
      <w:pPr>
        <w:pStyle w:val="NoSpacing"/>
        <w:rPr>
          <w:b/>
          <w:sz w:val="28"/>
          <w:szCs w:val="28"/>
        </w:rPr>
      </w:pPr>
      <w:r>
        <w:rPr>
          <w:b/>
          <w:sz w:val="28"/>
          <w:szCs w:val="28"/>
        </w:rPr>
        <w:t>Lab Exercise 1</w:t>
      </w:r>
      <w:r w:rsidR="00C63ECD">
        <w:rPr>
          <w:b/>
          <w:sz w:val="28"/>
          <w:szCs w:val="28"/>
        </w:rPr>
        <w:t>1.</w:t>
      </w:r>
      <w:r w:rsidR="00B76033">
        <w:rPr>
          <w:b/>
          <w:sz w:val="28"/>
          <w:szCs w:val="28"/>
        </w:rPr>
        <w:t>9</w:t>
      </w:r>
      <w:r>
        <w:rPr>
          <w:b/>
          <w:sz w:val="28"/>
          <w:szCs w:val="28"/>
        </w:rPr>
        <w:t>.202</w:t>
      </w:r>
      <w:r w:rsidR="00B76033">
        <w:rPr>
          <w:b/>
          <w:sz w:val="28"/>
          <w:szCs w:val="28"/>
        </w:rPr>
        <w:t>3</w:t>
      </w:r>
    </w:p>
    <w:p w14:paraId="2E046A1D" w14:textId="77777777" w:rsidR="000D2B2B" w:rsidRDefault="000D2B2B" w:rsidP="000D2B2B">
      <w:pPr>
        <w:pStyle w:val="NoSpacing"/>
      </w:pPr>
    </w:p>
    <w:p w14:paraId="7A67A589" w14:textId="77777777" w:rsidR="00EE6F58" w:rsidRDefault="00C622EB" w:rsidP="00EE6F58">
      <w:pPr>
        <w:pStyle w:val="NoSpacing"/>
        <w:rPr>
          <w:b/>
        </w:rPr>
      </w:pPr>
      <w:r>
        <w:rPr>
          <w:b/>
        </w:rPr>
        <w:t>When you have completed these programs, submit your source code</w:t>
      </w:r>
      <w:r w:rsidR="000D2B2B" w:rsidRPr="000D2B2B">
        <w:rPr>
          <w:b/>
        </w:rPr>
        <w:t>.</w:t>
      </w:r>
    </w:p>
    <w:p w14:paraId="75467227" w14:textId="77777777" w:rsidR="00F806D2" w:rsidRDefault="00F806D2" w:rsidP="00D93B25">
      <w:pPr>
        <w:pStyle w:val="NoSpacing"/>
        <w:rPr>
          <w:rFonts w:ascii="Times New Roman" w:hAnsi="Times New Roman"/>
          <w:color w:val="000000"/>
          <w:sz w:val="24"/>
          <w:szCs w:val="24"/>
        </w:rPr>
      </w:pPr>
    </w:p>
    <w:p w14:paraId="2A9625E6" w14:textId="77777777" w:rsidR="0017536B" w:rsidRPr="0017536B" w:rsidRDefault="0017536B" w:rsidP="005F2BB3">
      <w:pPr>
        <w:pStyle w:val="NoSpacing"/>
        <w:numPr>
          <w:ilvl w:val="0"/>
          <w:numId w:val="16"/>
        </w:numPr>
        <w:rPr>
          <w:rFonts w:ascii="Times New Roman" w:hAnsi="Times New Roman"/>
          <w:b/>
          <w:sz w:val="24"/>
          <w:szCs w:val="24"/>
        </w:rPr>
      </w:pPr>
      <w:r w:rsidRPr="0017536B">
        <w:rPr>
          <w:rFonts w:ascii="Times New Roman" w:hAnsi="Times New Roman"/>
          <w:b/>
          <w:sz w:val="24"/>
          <w:szCs w:val="24"/>
        </w:rPr>
        <w:t>Using a Point Class</w:t>
      </w:r>
    </w:p>
    <w:p w14:paraId="5D38B967" w14:textId="77777777" w:rsidR="0017536B" w:rsidRPr="0017536B" w:rsidRDefault="0017536B" w:rsidP="0017536B">
      <w:pPr>
        <w:pStyle w:val="NoSpacing"/>
        <w:ind w:left="720"/>
        <w:rPr>
          <w:rFonts w:ascii="Times New Roman" w:hAnsi="Times New Roman"/>
          <w:sz w:val="24"/>
          <w:szCs w:val="24"/>
        </w:rPr>
      </w:pPr>
    </w:p>
    <w:p w14:paraId="642D7DE1" w14:textId="77777777" w:rsidR="005F2BB3" w:rsidRPr="00925BCA" w:rsidRDefault="005F2BB3" w:rsidP="0017536B">
      <w:pPr>
        <w:pStyle w:val="NoSpacing"/>
        <w:ind w:left="720"/>
        <w:rPr>
          <w:rFonts w:ascii="Times New Roman" w:hAnsi="Times New Roman"/>
          <w:sz w:val="24"/>
          <w:szCs w:val="24"/>
        </w:rPr>
      </w:pPr>
      <w:r>
        <w:rPr>
          <w:rFonts w:ascii="Times New Roman" w:hAnsi="Times New Roman"/>
          <w:color w:val="000000"/>
          <w:sz w:val="24"/>
          <w:szCs w:val="24"/>
        </w:rPr>
        <w:t xml:space="preserve">Write a function </w:t>
      </w:r>
      <w:proofErr w:type="gramStart"/>
      <w:r>
        <w:rPr>
          <w:rFonts w:ascii="Times New Roman" w:hAnsi="Times New Roman"/>
          <w:color w:val="000000"/>
          <w:sz w:val="24"/>
          <w:szCs w:val="24"/>
        </w:rPr>
        <w:t>distance(</w:t>
      </w:r>
      <w:proofErr w:type="gramEnd"/>
      <w:r>
        <w:rPr>
          <w:rFonts w:ascii="Times New Roman" w:hAnsi="Times New Roman"/>
          <w:color w:val="000000"/>
          <w:sz w:val="24"/>
          <w:szCs w:val="24"/>
        </w:rPr>
        <w:t>p1, p2) that returns the distance between two points.  I have provided a Point class for you to use:</w:t>
      </w:r>
    </w:p>
    <w:p w14:paraId="40431C4C" w14:textId="77777777" w:rsidR="00925BCA" w:rsidRPr="005F2BB3" w:rsidRDefault="00925BCA" w:rsidP="00925BCA">
      <w:pPr>
        <w:pStyle w:val="NoSpacing"/>
        <w:ind w:left="720"/>
        <w:rPr>
          <w:rFonts w:ascii="Times New Roman" w:hAnsi="Times New Roman"/>
          <w:sz w:val="24"/>
          <w:szCs w:val="24"/>
        </w:rPr>
      </w:pPr>
    </w:p>
    <w:p w14:paraId="69A1573D" w14:textId="77777777" w:rsidR="005F2BB3" w:rsidRDefault="005F2BB3" w:rsidP="005F2BB3">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6D9CB1DF" w14:textId="77777777" w:rsidR="00925BCA" w:rsidRDefault="00925BCA" w:rsidP="005F2BB3">
      <w:pPr>
        <w:pStyle w:val="NoSpacing"/>
        <w:ind w:left="1440"/>
        <w:rPr>
          <w:rFonts w:ascii="Times New Roman" w:hAnsi="Times New Roman"/>
          <w:color w:val="000000"/>
          <w:sz w:val="24"/>
          <w:szCs w:val="24"/>
        </w:rPr>
      </w:pPr>
    </w:p>
    <w:p w14:paraId="2F60BBBD" w14:textId="77777777" w:rsidR="005F2BB3" w:rsidRDefault="005F2BB3" w:rsidP="00925BCA">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2D0F01BA" w14:textId="77777777" w:rsidR="00925BCA" w:rsidRDefault="00925BCA" w:rsidP="00925BCA">
      <w:pPr>
        <w:pStyle w:val="NoSpacing"/>
        <w:ind w:left="720"/>
        <w:rPr>
          <w:rFonts w:ascii="Times New Roman" w:hAnsi="Times New Roman"/>
          <w:color w:val="000000"/>
          <w:sz w:val="24"/>
          <w:szCs w:val="24"/>
        </w:rPr>
      </w:pPr>
    </w:p>
    <w:p w14:paraId="33C1FBA9" w14:textId="77777777" w:rsidR="005F2BB3" w:rsidRDefault="005F2BB3"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 xml:space="preserve">def </w:t>
      </w:r>
      <w:proofErr w:type="gramStart"/>
      <w:r>
        <w:rPr>
          <w:rFonts w:ascii="Times New Roman" w:hAnsi="Times New Roman"/>
          <w:color w:val="000000"/>
          <w:sz w:val="24"/>
          <w:szCs w:val="24"/>
        </w:rPr>
        <w:t>distance(</w:t>
      </w:r>
      <w:proofErr w:type="gramEnd"/>
      <w:r>
        <w:rPr>
          <w:rFonts w:ascii="Times New Roman" w:hAnsi="Times New Roman"/>
          <w:color w:val="000000"/>
          <w:sz w:val="24"/>
          <w:szCs w:val="24"/>
        </w:rPr>
        <w:t>x1, y1, x2, y2)</w:t>
      </w:r>
    </w:p>
    <w:p w14:paraId="33E059FD" w14:textId="77777777" w:rsidR="00925BCA" w:rsidRDefault="00925BCA" w:rsidP="005F2BB3">
      <w:pPr>
        <w:pStyle w:val="NoSpacing"/>
        <w:rPr>
          <w:rFonts w:ascii="Times New Roman" w:hAnsi="Times New Roman"/>
          <w:color w:val="000000"/>
          <w:sz w:val="24"/>
          <w:szCs w:val="24"/>
        </w:rPr>
      </w:pPr>
    </w:p>
    <w:p w14:paraId="40E8FF59" w14:textId="77777777" w:rsidR="00925BCA"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t xml:space="preserve">In order to calculate the </w:t>
      </w:r>
      <w:proofErr w:type="gramStart"/>
      <w:r>
        <w:rPr>
          <w:rFonts w:ascii="Times New Roman" w:hAnsi="Times New Roman"/>
          <w:color w:val="000000"/>
          <w:sz w:val="24"/>
          <w:szCs w:val="24"/>
        </w:rPr>
        <w:t>distance</w:t>
      </w:r>
      <w:proofErr w:type="gramEnd"/>
      <w:r>
        <w:rPr>
          <w:rFonts w:ascii="Times New Roman" w:hAnsi="Times New Roman"/>
          <w:color w:val="000000"/>
          <w:sz w:val="24"/>
          <w:szCs w:val="24"/>
        </w:rPr>
        <w:t xml:space="preserve"> you should use the Pythagorean Theorem</w:t>
      </w:r>
    </w:p>
    <w:p w14:paraId="4598DB43" w14:textId="77777777" w:rsidR="00925BCA" w:rsidRDefault="00925BCA" w:rsidP="005F2BB3">
      <w:pPr>
        <w:pStyle w:val="NoSpacing"/>
        <w:rPr>
          <w:rFonts w:ascii="Times New Roman" w:hAnsi="Times New Roman"/>
          <w:color w:val="000000"/>
          <w:sz w:val="24"/>
          <w:szCs w:val="24"/>
        </w:rPr>
      </w:pPr>
    </w:p>
    <w:p w14:paraId="142082B1" w14:textId="77777777" w:rsidR="005F2BB3"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3320" w:dyaOrig="520" w14:anchorId="58135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8pt;height:25.45pt" o:ole="">
            <v:imagedata r:id="rId6" o:title=""/>
          </v:shape>
          <o:OLEObject Type="Embed" ProgID="Equation.DSMT4" ShapeID="_x0000_i1025" DrawAspect="Content" ObjectID="_1760444697" r:id="rId7"/>
        </w:object>
      </w:r>
    </w:p>
    <w:p w14:paraId="3E42829D" w14:textId="77777777" w:rsidR="0045115C" w:rsidRDefault="0045115C" w:rsidP="005F2BB3">
      <w:pPr>
        <w:pStyle w:val="NoSpacing"/>
        <w:rPr>
          <w:rFonts w:ascii="Times New Roman" w:hAnsi="Times New Roman"/>
          <w:color w:val="000000"/>
          <w:sz w:val="24"/>
          <w:szCs w:val="24"/>
        </w:rPr>
      </w:pPr>
    </w:p>
    <w:p w14:paraId="1899915C" w14:textId="77777777" w:rsidR="00925BCA" w:rsidRDefault="0045115C" w:rsidP="0045115C">
      <w:pPr>
        <w:pStyle w:val="NoSpacing"/>
        <w:numPr>
          <w:ilvl w:val="0"/>
          <w:numId w:val="16"/>
        </w:numPr>
        <w:rPr>
          <w:rFonts w:ascii="Times New Roman" w:hAnsi="Times New Roman"/>
          <w:sz w:val="24"/>
          <w:szCs w:val="24"/>
        </w:rPr>
      </w:pPr>
      <w:r w:rsidRPr="0045115C">
        <w:rPr>
          <w:rFonts w:ascii="Times New Roman" w:hAnsi="Times New Roman"/>
          <w:b/>
          <w:sz w:val="24"/>
          <w:szCs w:val="24"/>
        </w:rPr>
        <w:t>Using 3D Point Class</w:t>
      </w:r>
    </w:p>
    <w:p w14:paraId="566A4578" w14:textId="77777777" w:rsidR="0045115C" w:rsidRPr="00925BCA" w:rsidRDefault="0045115C" w:rsidP="0045115C">
      <w:pPr>
        <w:pStyle w:val="NoSpacing"/>
        <w:ind w:left="720"/>
        <w:rPr>
          <w:rFonts w:ascii="Times New Roman" w:hAnsi="Times New Roman"/>
          <w:sz w:val="24"/>
          <w:szCs w:val="24"/>
        </w:rPr>
      </w:pPr>
      <w:r>
        <w:rPr>
          <w:rFonts w:ascii="Times New Roman" w:hAnsi="Times New Roman"/>
          <w:color w:val="000000"/>
          <w:sz w:val="24"/>
          <w:szCs w:val="24"/>
        </w:rPr>
        <w:t>Write a function distance3</w:t>
      </w:r>
      <w:proofErr w:type="gramStart"/>
      <w:r>
        <w:rPr>
          <w:rFonts w:ascii="Times New Roman" w:hAnsi="Times New Roman"/>
          <w:color w:val="000000"/>
          <w:sz w:val="24"/>
          <w:szCs w:val="24"/>
        </w:rPr>
        <w:t>D(</w:t>
      </w:r>
      <w:proofErr w:type="gramEnd"/>
      <w:r>
        <w:rPr>
          <w:rFonts w:ascii="Times New Roman" w:hAnsi="Times New Roman"/>
          <w:color w:val="000000"/>
          <w:sz w:val="24"/>
          <w:szCs w:val="24"/>
        </w:rPr>
        <w:t>p1, p2) that returns the distance between two points in 3D space.  I have provided a Point3d class for you to use:</w:t>
      </w:r>
    </w:p>
    <w:p w14:paraId="45F7FEA2" w14:textId="77777777" w:rsidR="0045115C" w:rsidRPr="005F2BB3" w:rsidRDefault="0045115C" w:rsidP="0045115C">
      <w:pPr>
        <w:pStyle w:val="NoSpacing"/>
        <w:ind w:left="720"/>
        <w:rPr>
          <w:rFonts w:ascii="Times New Roman" w:hAnsi="Times New Roman"/>
          <w:sz w:val="24"/>
          <w:szCs w:val="24"/>
        </w:rPr>
      </w:pPr>
    </w:p>
    <w:p w14:paraId="55F07839" w14:textId="77777777" w:rsidR="0045115C" w:rsidRDefault="0045115C" w:rsidP="0045115C">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054107B7" w14:textId="77777777" w:rsidR="0045115C" w:rsidRDefault="0045115C" w:rsidP="0045115C">
      <w:pPr>
        <w:pStyle w:val="NoSpacing"/>
        <w:ind w:left="1440"/>
        <w:rPr>
          <w:rFonts w:ascii="Times New Roman" w:hAnsi="Times New Roman"/>
          <w:color w:val="000000"/>
          <w:sz w:val="24"/>
          <w:szCs w:val="24"/>
        </w:rPr>
      </w:pPr>
    </w:p>
    <w:p w14:paraId="2AD1A543" w14:textId="77777777" w:rsidR="0045115C" w:rsidRDefault="0045115C" w:rsidP="0045115C">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47BDD481" w14:textId="77777777" w:rsidR="0045115C" w:rsidRDefault="0045115C" w:rsidP="0045115C">
      <w:pPr>
        <w:pStyle w:val="NoSpacing"/>
        <w:ind w:left="720"/>
        <w:rPr>
          <w:rFonts w:ascii="Times New Roman" w:hAnsi="Times New Roman"/>
          <w:color w:val="000000"/>
          <w:sz w:val="24"/>
          <w:szCs w:val="24"/>
        </w:rPr>
      </w:pPr>
    </w:p>
    <w:p w14:paraId="588E388C"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3</w:t>
      </w:r>
      <w:proofErr w:type="gramStart"/>
      <w:r>
        <w:rPr>
          <w:rFonts w:ascii="Times New Roman" w:hAnsi="Times New Roman"/>
          <w:color w:val="000000"/>
          <w:sz w:val="24"/>
          <w:szCs w:val="24"/>
        </w:rPr>
        <w:t>d(</w:t>
      </w:r>
      <w:proofErr w:type="gramEnd"/>
      <w:r>
        <w:rPr>
          <w:rFonts w:ascii="Times New Roman" w:hAnsi="Times New Roman"/>
          <w:color w:val="000000"/>
          <w:sz w:val="24"/>
          <w:szCs w:val="24"/>
        </w:rPr>
        <w:t>x1, y1, z1, x2, y2, z2)</w:t>
      </w:r>
    </w:p>
    <w:p w14:paraId="631C2AF9" w14:textId="77777777" w:rsidR="0045115C" w:rsidRDefault="0045115C" w:rsidP="0045115C">
      <w:pPr>
        <w:pStyle w:val="NoSpacing"/>
        <w:rPr>
          <w:rFonts w:ascii="Times New Roman" w:hAnsi="Times New Roman"/>
          <w:color w:val="000000"/>
          <w:sz w:val="24"/>
          <w:szCs w:val="24"/>
        </w:rPr>
      </w:pPr>
    </w:p>
    <w:p w14:paraId="4AA983AC"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t xml:space="preserve">In order to calculate the </w:t>
      </w:r>
      <w:proofErr w:type="gramStart"/>
      <w:r>
        <w:rPr>
          <w:rFonts w:ascii="Times New Roman" w:hAnsi="Times New Roman"/>
          <w:color w:val="000000"/>
          <w:sz w:val="24"/>
          <w:szCs w:val="24"/>
        </w:rPr>
        <w:t>distance</w:t>
      </w:r>
      <w:proofErr w:type="gramEnd"/>
      <w:r>
        <w:rPr>
          <w:rFonts w:ascii="Times New Roman" w:hAnsi="Times New Roman"/>
          <w:color w:val="000000"/>
          <w:sz w:val="24"/>
          <w:szCs w:val="24"/>
        </w:rPr>
        <w:t xml:space="preserve"> you should use the Pythagorean Theorem</w:t>
      </w:r>
    </w:p>
    <w:p w14:paraId="642D48EE" w14:textId="77777777" w:rsidR="0045115C" w:rsidRDefault="0045115C" w:rsidP="0045115C">
      <w:pPr>
        <w:pStyle w:val="NoSpacing"/>
        <w:rPr>
          <w:rFonts w:ascii="Times New Roman" w:hAnsi="Times New Roman"/>
          <w:color w:val="000000"/>
          <w:sz w:val="24"/>
          <w:szCs w:val="24"/>
        </w:rPr>
      </w:pPr>
    </w:p>
    <w:p w14:paraId="3853BE6F"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4400" w:dyaOrig="520" w14:anchorId="7A346BDE">
          <v:shape id="_x0000_i1026" type="#_x0000_t75" style="width:218.9pt;height:25.45pt" o:ole="">
            <v:imagedata r:id="rId8" o:title=""/>
          </v:shape>
          <o:OLEObject Type="Embed" ProgID="Equation.DSMT4" ShapeID="_x0000_i1026" DrawAspect="Content" ObjectID="_1760444698" r:id="rId9"/>
        </w:object>
      </w:r>
    </w:p>
    <w:p w14:paraId="7FBD7858" w14:textId="77777777" w:rsidR="0045115C" w:rsidRDefault="0045115C" w:rsidP="00925BCA">
      <w:pPr>
        <w:pStyle w:val="NoSpacing"/>
        <w:rPr>
          <w:rFonts w:ascii="Times New Roman" w:hAnsi="Times New Roman"/>
          <w:sz w:val="24"/>
          <w:szCs w:val="24"/>
        </w:rPr>
      </w:pPr>
    </w:p>
    <w:p w14:paraId="22BEC7E0" w14:textId="77777777" w:rsidR="00925BCA" w:rsidRPr="0017536B" w:rsidRDefault="00925BCA" w:rsidP="0017536B">
      <w:pPr>
        <w:pStyle w:val="NoSpacing"/>
        <w:numPr>
          <w:ilvl w:val="0"/>
          <w:numId w:val="16"/>
        </w:numPr>
        <w:rPr>
          <w:rFonts w:ascii="Times New Roman" w:hAnsi="Times New Roman"/>
          <w:b/>
          <w:sz w:val="24"/>
          <w:szCs w:val="24"/>
        </w:rPr>
      </w:pPr>
      <w:r w:rsidRPr="0017536B">
        <w:rPr>
          <w:rFonts w:ascii="Times New Roman" w:hAnsi="Times New Roman"/>
          <w:b/>
          <w:sz w:val="24"/>
          <w:szCs w:val="24"/>
        </w:rPr>
        <w:t xml:space="preserve">Collision Detection of Balls </w:t>
      </w:r>
    </w:p>
    <w:p w14:paraId="0C069240"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Many games have complex physics engines, and one major function of these engines is to figure out if two objects are colliding. </w:t>
      </w:r>
      <w:proofErr w:type="gramStart"/>
      <w:r w:rsidRPr="00925BCA">
        <w:rPr>
          <w:rFonts w:ascii="Times New Roman" w:hAnsi="Times New Roman"/>
          <w:sz w:val="24"/>
          <w:szCs w:val="24"/>
        </w:rPr>
        <w:t>Weirdly-shaped</w:t>
      </w:r>
      <w:proofErr w:type="gramEnd"/>
      <w:r w:rsidRPr="00925BCA">
        <w:rPr>
          <w:rFonts w:ascii="Times New Roman" w:hAnsi="Times New Roman"/>
          <w:sz w:val="24"/>
          <w:szCs w:val="24"/>
        </w:rPr>
        <w:t xml:space="preserve"> objects are often approximated as balls. In this problem, we will figure out if two balls are colliding. </w:t>
      </w:r>
    </w:p>
    <w:p w14:paraId="73256BBA" w14:textId="77777777" w:rsidR="00925BCA" w:rsidRPr="00925BCA" w:rsidRDefault="00925BCA" w:rsidP="00925BCA">
      <w:pPr>
        <w:pStyle w:val="NoSpacing"/>
        <w:rPr>
          <w:rFonts w:ascii="Times New Roman" w:hAnsi="Times New Roman"/>
          <w:sz w:val="24"/>
          <w:szCs w:val="24"/>
        </w:rPr>
      </w:pPr>
    </w:p>
    <w:p w14:paraId="7DA2AD89" w14:textId="77777777" w:rsidR="00925BCA" w:rsidRDefault="00925BCA" w:rsidP="0017536B">
      <w:pPr>
        <w:pStyle w:val="NoSpacing"/>
        <w:ind w:left="360"/>
        <w:rPr>
          <w:rFonts w:ascii="Times New Roman" w:hAnsi="Times New Roman"/>
          <w:sz w:val="24"/>
          <w:szCs w:val="24"/>
        </w:rPr>
      </w:pPr>
      <w:r w:rsidRPr="00925BCA">
        <w:rPr>
          <w:rFonts w:ascii="Times New Roman" w:hAnsi="Times New Roman"/>
          <w:sz w:val="24"/>
          <w:szCs w:val="24"/>
        </w:rPr>
        <w:t xml:space="preserve">We will think in 2D to simplify things, though 3D isn’t different conceptually. For calculating collision, we only care about a ball’s position in space and its size. We can store </w:t>
      </w:r>
      <w:r w:rsidRPr="00925BCA">
        <w:rPr>
          <w:rFonts w:ascii="Times New Roman" w:hAnsi="Times New Roman"/>
          <w:sz w:val="24"/>
          <w:szCs w:val="24"/>
        </w:rPr>
        <w:lastRenderedPageBreak/>
        <w:t xml:space="preserve">position with its center x-y coordinates, and we can use its radius for size. </w:t>
      </w:r>
      <w:proofErr w:type="gramStart"/>
      <w:r w:rsidRPr="00925BCA">
        <w:rPr>
          <w:rFonts w:ascii="Times New Roman" w:hAnsi="Times New Roman"/>
          <w:sz w:val="24"/>
          <w:szCs w:val="24"/>
        </w:rPr>
        <w:t>So</w:t>
      </w:r>
      <w:proofErr w:type="gramEnd"/>
      <w:r w:rsidRPr="00925BCA">
        <w:rPr>
          <w:rFonts w:ascii="Times New Roman" w:hAnsi="Times New Roman"/>
          <w:sz w:val="24"/>
          <w:szCs w:val="24"/>
        </w:rPr>
        <w:t xml:space="preserve"> a ball is a tuple of (x, y, r). To figure out if two balls are colliding, we need to compute the distance between their centers, and then see if this distance is less than the sum of their radii. If so, they are colliding. </w:t>
      </w:r>
    </w:p>
    <w:p w14:paraId="64E8616B" w14:textId="77777777" w:rsidR="00925BCA" w:rsidRPr="00925BCA" w:rsidRDefault="00925BCA" w:rsidP="00925BCA">
      <w:pPr>
        <w:pStyle w:val="NoSpacing"/>
        <w:ind w:left="360"/>
        <w:rPr>
          <w:rFonts w:ascii="Times New Roman" w:hAnsi="Times New Roman"/>
          <w:sz w:val="24"/>
          <w:szCs w:val="24"/>
        </w:rPr>
      </w:pPr>
    </w:p>
    <w:p w14:paraId="41EE416E"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Write a function </w:t>
      </w:r>
      <w:proofErr w:type="gramStart"/>
      <w:r w:rsidRPr="00925BCA">
        <w:rPr>
          <w:rFonts w:ascii="Times New Roman" w:hAnsi="Times New Roman"/>
          <w:sz w:val="24"/>
          <w:szCs w:val="24"/>
        </w:rPr>
        <w:t>collide</w:t>
      </w:r>
      <w:r>
        <w:rPr>
          <w:rFonts w:ascii="Times New Roman" w:hAnsi="Times New Roman"/>
          <w:sz w:val="24"/>
          <w:szCs w:val="24"/>
        </w:rPr>
        <w:t>(</w:t>
      </w:r>
      <w:proofErr w:type="gramEnd"/>
      <w:r>
        <w:rPr>
          <w:rFonts w:ascii="Times New Roman" w:hAnsi="Times New Roman"/>
          <w:sz w:val="24"/>
          <w:szCs w:val="24"/>
        </w:rPr>
        <w:t>t1, t2)</w:t>
      </w:r>
      <w:r w:rsidRPr="00925BCA">
        <w:rPr>
          <w:rFonts w:ascii="Times New Roman" w:hAnsi="Times New Roman"/>
          <w:sz w:val="24"/>
          <w:szCs w:val="24"/>
        </w:rPr>
        <w:t xml:space="preserve"> that takes two balls </w:t>
      </w:r>
      <w:r>
        <w:rPr>
          <w:rFonts w:ascii="Times New Roman" w:hAnsi="Times New Roman"/>
          <w:sz w:val="24"/>
          <w:szCs w:val="24"/>
        </w:rPr>
        <w:t xml:space="preserve">(tuples) </w:t>
      </w:r>
      <w:r w:rsidRPr="00925BCA">
        <w:rPr>
          <w:rFonts w:ascii="Times New Roman" w:hAnsi="Times New Roman"/>
          <w:sz w:val="24"/>
          <w:szCs w:val="24"/>
        </w:rPr>
        <w:t>as parameters and computes if they are colliding. Then call the function with two sets of balls. The first set is (0, 0, 1) and (3, 3, 1); these should not be colliding. The second set is (5, 5, 2) and (2, 8, 3); these should be colliding.</w:t>
      </w:r>
    </w:p>
    <w:p w14:paraId="6C50E097" w14:textId="77777777" w:rsidR="0096558E" w:rsidRDefault="0096558E" w:rsidP="0017536B">
      <w:pPr>
        <w:pStyle w:val="NoSpacing"/>
        <w:rPr>
          <w:rFonts w:ascii="Times New Roman" w:hAnsi="Times New Roman"/>
          <w:sz w:val="24"/>
          <w:szCs w:val="24"/>
        </w:rPr>
      </w:pPr>
    </w:p>
    <w:p w14:paraId="75C4F391"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Notes on the use of Tuples:</w:t>
      </w:r>
    </w:p>
    <w:p w14:paraId="1FC1057A"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ball1 = (1, 2, 3) refers to a ball with its center at point (1, 2) and a radius of 3.  You can access the elements of the Tuple as such:</w:t>
      </w:r>
    </w:p>
    <w:p w14:paraId="4AFBE047"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center = Point(ball1[0], ball1[2])</w:t>
      </w:r>
    </w:p>
    <w:p w14:paraId="3BD7DE28" w14:textId="77777777" w:rsidR="0096558E" w:rsidRDefault="0017536B" w:rsidP="00925BCA">
      <w:pPr>
        <w:pStyle w:val="NoSpacing"/>
        <w:ind w:left="360"/>
        <w:rPr>
          <w:rFonts w:ascii="Times New Roman" w:hAnsi="Times New Roman"/>
          <w:sz w:val="24"/>
          <w:szCs w:val="24"/>
        </w:rPr>
      </w:pPr>
      <w:r>
        <w:rPr>
          <w:rFonts w:ascii="Times New Roman" w:hAnsi="Times New Roman"/>
          <w:sz w:val="24"/>
          <w:szCs w:val="24"/>
        </w:rPr>
        <w:t>ra</w:t>
      </w:r>
      <w:r w:rsidR="0096558E">
        <w:rPr>
          <w:rFonts w:ascii="Times New Roman" w:hAnsi="Times New Roman"/>
          <w:sz w:val="24"/>
          <w:szCs w:val="24"/>
        </w:rPr>
        <w:t>dius = ball1[2]</w:t>
      </w:r>
    </w:p>
    <w:p w14:paraId="6372809E" w14:textId="77777777" w:rsidR="0017536B" w:rsidRPr="00925BCA" w:rsidRDefault="0017536B" w:rsidP="00925BCA">
      <w:pPr>
        <w:pStyle w:val="NoSpacing"/>
        <w:ind w:left="360"/>
        <w:rPr>
          <w:rFonts w:ascii="Times New Roman" w:hAnsi="Times New Roman"/>
          <w:sz w:val="24"/>
          <w:szCs w:val="24"/>
        </w:rPr>
      </w:pPr>
    </w:p>
    <w:p w14:paraId="3ABD104E" w14:textId="77777777" w:rsidR="00DA508B" w:rsidRDefault="00DA508B" w:rsidP="00342070">
      <w:pPr>
        <w:pStyle w:val="NoSpacing"/>
        <w:numPr>
          <w:ilvl w:val="0"/>
          <w:numId w:val="16"/>
        </w:numPr>
        <w:rPr>
          <w:rFonts w:ascii="Times New Roman" w:hAnsi="Times New Roman"/>
          <w:b/>
          <w:sz w:val="24"/>
          <w:szCs w:val="24"/>
        </w:rPr>
      </w:pPr>
      <w:r>
        <w:rPr>
          <w:rFonts w:ascii="Times New Roman" w:hAnsi="Times New Roman"/>
          <w:b/>
          <w:sz w:val="24"/>
          <w:szCs w:val="24"/>
        </w:rPr>
        <w:t>Collision Detection in 3D</w:t>
      </w:r>
    </w:p>
    <w:p w14:paraId="02275130" w14:textId="77777777" w:rsidR="00DA508B" w:rsidRDefault="00B55616" w:rsidP="00DA508B">
      <w:pPr>
        <w:pStyle w:val="NoSpacing"/>
        <w:ind w:left="720"/>
        <w:rPr>
          <w:rFonts w:ascii="Times New Roman" w:hAnsi="Times New Roman"/>
          <w:sz w:val="24"/>
          <w:szCs w:val="24"/>
        </w:rPr>
      </w:pPr>
      <w:r>
        <w:rPr>
          <w:rFonts w:ascii="Times New Roman" w:hAnsi="Times New Roman"/>
          <w:sz w:val="24"/>
          <w:szCs w:val="24"/>
        </w:rPr>
        <w:t>Modify the function in problem 3</w:t>
      </w:r>
      <w:r w:rsidR="00DA508B">
        <w:rPr>
          <w:rFonts w:ascii="Times New Roman" w:hAnsi="Times New Roman"/>
          <w:sz w:val="24"/>
          <w:szCs w:val="24"/>
        </w:rPr>
        <w:t xml:space="preserve"> so that it works in 3D.</w:t>
      </w:r>
    </w:p>
    <w:p w14:paraId="3962518A" w14:textId="77777777" w:rsidR="00DA508B" w:rsidRPr="00DA508B" w:rsidRDefault="00DA508B" w:rsidP="00DA508B">
      <w:pPr>
        <w:pStyle w:val="NoSpacing"/>
        <w:ind w:left="720"/>
        <w:rPr>
          <w:rFonts w:ascii="Times New Roman" w:hAnsi="Times New Roman"/>
          <w:sz w:val="24"/>
          <w:szCs w:val="24"/>
        </w:rPr>
      </w:pPr>
    </w:p>
    <w:p w14:paraId="0BDEF055" w14:textId="77777777" w:rsidR="0017536B" w:rsidRPr="0017536B" w:rsidRDefault="0017536B" w:rsidP="00342070">
      <w:pPr>
        <w:pStyle w:val="NoSpacing"/>
        <w:numPr>
          <w:ilvl w:val="0"/>
          <w:numId w:val="16"/>
        </w:numPr>
        <w:rPr>
          <w:rFonts w:ascii="Times New Roman" w:hAnsi="Times New Roman"/>
          <w:b/>
          <w:sz w:val="24"/>
          <w:szCs w:val="24"/>
        </w:rPr>
      </w:pPr>
      <w:r w:rsidRPr="0017536B">
        <w:rPr>
          <w:rFonts w:ascii="Times New Roman" w:hAnsi="Times New Roman"/>
          <w:b/>
          <w:sz w:val="24"/>
          <w:szCs w:val="24"/>
        </w:rPr>
        <w:t>Create a List of Prime Numbers</w:t>
      </w:r>
    </w:p>
    <w:p w14:paraId="02B6A527" w14:textId="77777777" w:rsidR="0096558E" w:rsidRDefault="0096558E" w:rsidP="0017536B">
      <w:pPr>
        <w:pStyle w:val="NoSpacing"/>
        <w:ind w:left="720"/>
        <w:rPr>
          <w:rFonts w:ascii="Times New Roman" w:hAnsi="Times New Roman"/>
          <w:sz w:val="24"/>
          <w:szCs w:val="24"/>
        </w:rPr>
      </w:pPr>
      <w:r>
        <w:rPr>
          <w:rFonts w:ascii="Times New Roman" w:hAnsi="Times New Roman"/>
          <w:sz w:val="24"/>
          <w:szCs w:val="24"/>
        </w:rPr>
        <w:t xml:space="preserve">A positive whole number n &gt; 2 is prime if no number between 2 and </w:t>
      </w:r>
      <w:r w:rsidRPr="0096558E">
        <w:rPr>
          <w:rFonts w:ascii="Times New Roman" w:hAnsi="Times New Roman"/>
          <w:position w:val="-8"/>
          <w:sz w:val="24"/>
          <w:szCs w:val="24"/>
        </w:rPr>
        <w:object w:dxaOrig="380" w:dyaOrig="360" w14:anchorId="481B146A">
          <v:shape id="_x0000_i1027" type="#_x0000_t75" style="width:18.9pt;height:18.9pt" o:ole="">
            <v:imagedata r:id="rId10" o:title=""/>
          </v:shape>
          <o:OLEObject Type="Embed" ProgID="Equation.DSMT4" ShapeID="_x0000_i1027" DrawAspect="Content" ObjectID="_1760444699" r:id="rId11"/>
        </w:object>
      </w:r>
      <w:r>
        <w:rPr>
          <w:rFonts w:ascii="Times New Roman" w:hAnsi="Times New Roman"/>
          <w:sz w:val="24"/>
          <w:szCs w:val="24"/>
        </w:rPr>
        <w:t xml:space="preserve"> (inc</w:t>
      </w:r>
      <w:r w:rsidR="00342070">
        <w:rPr>
          <w:rFonts w:ascii="Times New Roman" w:hAnsi="Times New Roman"/>
          <w:sz w:val="24"/>
          <w:szCs w:val="24"/>
        </w:rPr>
        <w:t>lusive) evenly divides n.  You have already written a</w:t>
      </w:r>
      <w:r>
        <w:rPr>
          <w:rFonts w:ascii="Times New Roman" w:hAnsi="Times New Roman"/>
          <w:sz w:val="24"/>
          <w:szCs w:val="24"/>
        </w:rPr>
        <w:t xml:space="preserve"> function that accepts a value n as input and determines if the value is prime.</w:t>
      </w:r>
      <w:r w:rsidR="00717C2E">
        <w:rPr>
          <w:rFonts w:ascii="Times New Roman" w:hAnsi="Times New Roman"/>
          <w:sz w:val="24"/>
          <w:szCs w:val="24"/>
        </w:rPr>
        <w:t xml:space="preserve">  </w:t>
      </w:r>
      <w:r w:rsidRPr="00342070">
        <w:rPr>
          <w:rFonts w:ascii="Times New Roman" w:hAnsi="Times New Roman"/>
          <w:sz w:val="24"/>
          <w:szCs w:val="24"/>
        </w:rPr>
        <w:t>Use the previous function to write a function that returns a list of every prime number less than or equal to n.</w:t>
      </w:r>
    </w:p>
    <w:p w14:paraId="33EA8C74" w14:textId="77777777" w:rsidR="00D920FD" w:rsidRPr="00D920FD" w:rsidRDefault="00D920FD" w:rsidP="0017536B">
      <w:pPr>
        <w:pStyle w:val="NoSpacing"/>
        <w:ind w:left="720"/>
        <w:rPr>
          <w:rFonts w:ascii="Times New Roman" w:hAnsi="Times New Roman"/>
          <w:b/>
          <w:sz w:val="24"/>
          <w:szCs w:val="24"/>
        </w:rPr>
      </w:pPr>
    </w:p>
    <w:p w14:paraId="481B1C54" w14:textId="77777777" w:rsidR="00D920FD" w:rsidRPr="00342070" w:rsidRDefault="00D920FD" w:rsidP="00D920FD">
      <w:pPr>
        <w:pStyle w:val="NoSpacing"/>
        <w:numPr>
          <w:ilvl w:val="0"/>
          <w:numId w:val="16"/>
        </w:numPr>
        <w:rPr>
          <w:rFonts w:ascii="Times New Roman" w:hAnsi="Times New Roman"/>
          <w:sz w:val="24"/>
          <w:szCs w:val="24"/>
        </w:rPr>
      </w:pPr>
      <w:r>
        <w:rPr>
          <w:rFonts w:ascii="Times New Roman" w:hAnsi="Times New Roman"/>
          <w:b/>
          <w:sz w:val="24"/>
          <w:szCs w:val="24"/>
        </w:rPr>
        <w:t xml:space="preserve">Modify the above program to factor an </w:t>
      </w:r>
      <w:proofErr w:type="gramStart"/>
      <w:r>
        <w:rPr>
          <w:rFonts w:ascii="Times New Roman" w:hAnsi="Times New Roman"/>
          <w:b/>
          <w:sz w:val="24"/>
          <w:szCs w:val="24"/>
        </w:rPr>
        <w:t>integer</w:t>
      </w:r>
      <w:proofErr w:type="gramEnd"/>
    </w:p>
    <w:p w14:paraId="531A995B" w14:textId="77777777" w:rsidR="009318C0" w:rsidRDefault="009318C0" w:rsidP="00365DFD">
      <w:pPr>
        <w:pStyle w:val="NoSpacing"/>
        <w:rPr>
          <w:rFonts w:ascii="Times New Roman" w:hAnsi="Times New Roman"/>
          <w:sz w:val="24"/>
          <w:szCs w:val="24"/>
        </w:rPr>
      </w:pPr>
    </w:p>
    <w:p w14:paraId="3E7A25E7" w14:textId="77777777" w:rsidR="00342070" w:rsidRPr="0017536B" w:rsidRDefault="00342070" w:rsidP="009318C0">
      <w:pPr>
        <w:pStyle w:val="ListParagraph"/>
        <w:numPr>
          <w:ilvl w:val="0"/>
          <w:numId w:val="16"/>
        </w:numPr>
        <w:rPr>
          <w:b/>
          <w:sz w:val="24"/>
          <w:szCs w:val="24"/>
        </w:rPr>
      </w:pPr>
      <w:r w:rsidRPr="0017536B">
        <w:rPr>
          <w:b/>
          <w:sz w:val="24"/>
          <w:szCs w:val="24"/>
        </w:rPr>
        <w:t>Calculating Pi Using Monte Carlo Methods</w:t>
      </w:r>
    </w:p>
    <w:p w14:paraId="6F0CF3B2" w14:textId="77777777" w:rsidR="00342070" w:rsidRDefault="00DD76EF" w:rsidP="00342070">
      <w:r>
        <w:rPr>
          <w:noProof/>
        </w:rPr>
        <mc:AlternateContent>
          <mc:Choice Requires="wpg">
            <w:drawing>
              <wp:anchor distT="0" distB="0" distL="114300" distR="114300" simplePos="0" relativeHeight="251658240" behindDoc="1" locked="0" layoutInCell="1" allowOverlap="1" wp14:anchorId="51EB0E95" wp14:editId="419B4F6F">
                <wp:simplePos x="0" y="0"/>
                <wp:positionH relativeFrom="column">
                  <wp:align>left</wp:align>
                </wp:positionH>
                <wp:positionV relativeFrom="paragraph">
                  <wp:posOffset>226060</wp:posOffset>
                </wp:positionV>
                <wp:extent cx="1175385" cy="1094740"/>
                <wp:effectExtent l="0" t="5080" r="5715" b="119380"/>
                <wp:wrapTight wrapText="bothSides">
                  <wp:wrapPolygon edited="0">
                    <wp:start x="1225" y="-188"/>
                    <wp:lineTo x="1050" y="21600"/>
                    <wp:lineTo x="16337" y="23667"/>
                    <wp:lineTo x="21075" y="23667"/>
                    <wp:lineTo x="21775" y="23667"/>
                    <wp:lineTo x="21775" y="-188"/>
                    <wp:lineTo x="1225" y="-188"/>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094740"/>
                          <a:chOff x="3153" y="2798"/>
                          <a:chExt cx="1851" cy="1724"/>
                        </a:xfrm>
                      </wpg:grpSpPr>
                      <wps:wsp>
                        <wps:cNvPr id="2" name="Rectangle 5"/>
                        <wps:cNvSpPr>
                          <a:spLocks noChangeArrowheads="1"/>
                        </wps:cNvSpPr>
                        <wps:spPr bwMode="auto">
                          <a:xfrm>
                            <a:off x="3281" y="2798"/>
                            <a:ext cx="1723" cy="17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rc 6"/>
                        <wps:cNvSpPr>
                          <a:spLocks/>
                        </wps:cNvSpPr>
                        <wps:spPr bwMode="auto">
                          <a:xfrm>
                            <a:off x="3153" y="2804"/>
                            <a:ext cx="1851" cy="1718"/>
                          </a:xfrm>
                          <a:custGeom>
                            <a:avLst/>
                            <a:gdLst>
                              <a:gd name="T0" fmla="*/ 146 w 21600"/>
                              <a:gd name="T1" fmla="*/ 0 h 21600"/>
                              <a:gd name="T2" fmla="*/ 1841 w 21600"/>
                              <a:gd name="T3" fmla="*/ 1718 h 21600"/>
                              <a:gd name="T4" fmla="*/ 0 w 21600"/>
                              <a:gd name="T5" fmla="*/ 1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706" y="-1"/>
                                </a:moveTo>
                                <a:cubicBezTo>
                                  <a:pt x="12938" y="889"/>
                                  <a:pt x="21600" y="10264"/>
                                  <a:pt x="21600" y="21532"/>
                                </a:cubicBezTo>
                                <a:cubicBezTo>
                                  <a:pt x="21600" y="22286"/>
                                  <a:pt x="21560" y="23040"/>
                                  <a:pt x="21481" y="23790"/>
                                </a:cubicBezTo>
                              </a:path>
                              <a:path w="21600" h="21600" stroke="0" extrusionOk="0">
                                <a:moveTo>
                                  <a:pt x="1706" y="-1"/>
                                </a:moveTo>
                                <a:cubicBezTo>
                                  <a:pt x="12938" y="889"/>
                                  <a:pt x="21600" y="10264"/>
                                  <a:pt x="21600" y="21532"/>
                                </a:cubicBezTo>
                                <a:cubicBezTo>
                                  <a:pt x="21600" y="22286"/>
                                  <a:pt x="21560" y="23040"/>
                                  <a:pt x="21481" y="23790"/>
                                </a:cubicBezTo>
                                <a:lnTo>
                                  <a:pt x="0" y="21532"/>
                                </a:lnTo>
                                <a:lnTo>
                                  <a:pt x="17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E068A" id="Group 1" o:spid="_x0000_s1026" style="position:absolute;margin-left:0;margin-top:17.8pt;width:92.55pt;height:86.2pt;z-index:-251658240;mso-position-horizontal:left" coordorigin="3153,2798" coordsize="1851,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">
                <v:rect id="Rectangle 5" o:spid="_x0000_s1027" style="position:absolute;left:3281;top:2798;width:1723;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rc 6" o:spid="_x0000_s1028" style="position:absolute;left:3153;top:2804;width:1851;height:1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ra8UA&#10;AADaAAAADwAAAGRycy9kb3ducmV2LnhtbESPW2vCQBSE3wv+h+UIfaubliolupFiEUJrFS+Ij8fs&#10;ycVmz4bsVuO/dwtCH4eZ+YaZTDtTizO1rrKs4HkQgSDOrK64ULDbzp/eQDiPrLG2TAqu5GCa9B4m&#10;GGt74TWdN74QAcIuRgWl900spctKMugGtiEOXm5bgz7ItpC6xUuAm1q+RNFIGqw4LJTY0Kyk7Gfz&#10;axS41WK35Dwdfn+ly8/5cX86LPhDqcd+9z4G4anz/+F7O9UKXuH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etrxQAAANoAAAAPAAAAAAAAAAAAAAAAAJgCAABkcnMv&#10;ZG93bnJldi54bWxQSwUGAAAAAAQABAD1AAAAigMAAAAA&#10;" path="m1706,-1nfc12938,889,21600,10264,21600,21532v,754,-40,1508,-119,2258em1706,-1nsc12938,889,21600,10264,21600,21532v,754,-40,1508,-119,2258l,21532,1706,-1xe" filled="f">
                  <v:path arrowok="t" o:extrusionok="f" o:connecttype="custom" o:connectlocs="13,0;158,137;0,124" o:connectangles="0,0,0"/>
                </v:shape>
                <w10:wrap type="tight"/>
              </v:group>
            </w:pict>
          </mc:Fallback>
        </mc:AlternateContent>
      </w:r>
      <w:r w:rsidR="00342070">
        <w:t>In this activity we will be using random number generation to find the value of Pi.  Image a square box with a side of one unit with a quarter circle inside of it that has a radius of 1.  The area of the box is 1.0 and the area of the quarter circle is Pi/4.  If we generate random (x, y) coordinates from (0.0, 0.0) to (1.0, 1.0) the probability that the point is inside the circle is the ratio of these areas (Pi/4).</w:t>
      </w:r>
    </w:p>
    <w:p w14:paraId="5EEDD944" w14:textId="77777777" w:rsidR="00342070" w:rsidRDefault="00342070" w:rsidP="00342070"/>
    <w:p w14:paraId="65B4EB3B" w14:textId="77777777" w:rsidR="00342070" w:rsidRDefault="00342070" w:rsidP="00342070">
      <w:pPr>
        <w:pStyle w:val="ListParagraph"/>
        <w:numPr>
          <w:ilvl w:val="0"/>
          <w:numId w:val="17"/>
        </w:numPr>
      </w:pPr>
      <w:r>
        <w:t>Start IDLE and create a new window.</w:t>
      </w:r>
    </w:p>
    <w:p w14:paraId="68B114FE" w14:textId="77777777" w:rsidR="00342070" w:rsidRDefault="00342070" w:rsidP="00342070">
      <w:pPr>
        <w:pStyle w:val="ListParagraph"/>
        <w:numPr>
          <w:ilvl w:val="0"/>
          <w:numId w:val="17"/>
        </w:numPr>
      </w:pPr>
      <w:r>
        <w:t xml:space="preserve">Import the random </w:t>
      </w:r>
      <w:proofErr w:type="gramStart"/>
      <w:r>
        <w:t>library</w:t>
      </w:r>
      <w:proofErr w:type="gramEnd"/>
    </w:p>
    <w:p w14:paraId="6C7F36F4" w14:textId="77777777" w:rsidR="00342070" w:rsidRDefault="00342070" w:rsidP="00342070">
      <w:pPr>
        <w:pStyle w:val="ListParagraph"/>
        <w:ind w:firstLine="720"/>
      </w:pPr>
      <w:r w:rsidRPr="001B7383">
        <w:t xml:space="preserve">import </w:t>
      </w:r>
      <w:proofErr w:type="gramStart"/>
      <w:r w:rsidRPr="001B7383">
        <w:t>random</w:t>
      </w:r>
      <w:proofErr w:type="gramEnd"/>
    </w:p>
    <w:p w14:paraId="676C10F2" w14:textId="77777777" w:rsidR="00342070" w:rsidRDefault="00342070" w:rsidP="00342070">
      <w:pPr>
        <w:pStyle w:val="ListParagraph"/>
        <w:numPr>
          <w:ilvl w:val="0"/>
          <w:numId w:val="17"/>
        </w:numPr>
      </w:pPr>
      <w:r>
        <w:t xml:space="preserve">Initialize </w:t>
      </w:r>
      <w:proofErr w:type="gramStart"/>
      <w:r>
        <w:t>variables</w:t>
      </w:r>
      <w:proofErr w:type="gramEnd"/>
    </w:p>
    <w:p w14:paraId="37D2F9BE" w14:textId="77777777" w:rsidR="00342070" w:rsidRDefault="00342070" w:rsidP="00342070">
      <w:pPr>
        <w:pStyle w:val="ListParagraph"/>
        <w:ind w:left="1440"/>
      </w:pPr>
      <w:r>
        <w:t>SIZE = 100       #define number of trials</w:t>
      </w:r>
    </w:p>
    <w:p w14:paraId="33C3C218" w14:textId="77777777" w:rsidR="00342070" w:rsidRDefault="00342070" w:rsidP="00342070">
      <w:pPr>
        <w:pStyle w:val="ListParagraph"/>
        <w:ind w:left="1440"/>
      </w:pPr>
      <w:r>
        <w:t>count = 0</w:t>
      </w:r>
    </w:p>
    <w:p w14:paraId="77F9E4E9" w14:textId="77777777" w:rsidR="00342070" w:rsidRDefault="00342070" w:rsidP="00342070">
      <w:pPr>
        <w:pStyle w:val="ListParagraph"/>
        <w:numPr>
          <w:ilvl w:val="0"/>
          <w:numId w:val="17"/>
        </w:numPr>
      </w:pPr>
      <w:r>
        <w:t xml:space="preserve">Conduct the </w:t>
      </w:r>
      <w:proofErr w:type="gramStart"/>
      <w:r>
        <w:t>simulation</w:t>
      </w:r>
      <w:proofErr w:type="gramEnd"/>
    </w:p>
    <w:p w14:paraId="48CFC8D0" w14:textId="77777777" w:rsidR="00342070" w:rsidRDefault="00342070" w:rsidP="00342070">
      <w:pPr>
        <w:pStyle w:val="ListParagraph"/>
        <w:ind w:left="1440"/>
      </w:pPr>
      <w:proofErr w:type="gramStart"/>
      <w:r>
        <w:t>for</w:t>
      </w:r>
      <w:r w:rsidR="00224D4A">
        <w:t xml:space="preserve">  </w:t>
      </w:r>
      <w:r>
        <w:t>i</w:t>
      </w:r>
      <w:proofErr w:type="gramEnd"/>
      <w:r>
        <w:t xml:space="preserve"> in range(1, SIZE):</w:t>
      </w:r>
    </w:p>
    <w:p w14:paraId="6657AB4D" w14:textId="77777777" w:rsidR="00342070" w:rsidRDefault="00342070" w:rsidP="00342070">
      <w:pPr>
        <w:pStyle w:val="ListParagraph"/>
        <w:ind w:left="1440"/>
      </w:pPr>
      <w:r>
        <w:lastRenderedPageBreak/>
        <w:t xml:space="preserve">    </w:t>
      </w:r>
      <w:r w:rsidR="00746EE8">
        <w:tab/>
      </w:r>
      <w:r>
        <w:t>#</w:t>
      </w:r>
      <w:proofErr w:type="gramStart"/>
      <w:r>
        <w:t>generate</w:t>
      </w:r>
      <w:proofErr w:type="gramEnd"/>
      <w:r>
        <w:t xml:space="preserve"> random (x, y) coordinate</w:t>
      </w:r>
    </w:p>
    <w:p w14:paraId="4C539DB6" w14:textId="77777777" w:rsidR="00342070" w:rsidRDefault="00342070" w:rsidP="00342070">
      <w:pPr>
        <w:pStyle w:val="ListParagraph"/>
        <w:ind w:left="1440"/>
      </w:pPr>
      <w:r>
        <w:t xml:space="preserve">    </w:t>
      </w:r>
      <w:r w:rsidR="00746EE8">
        <w:tab/>
      </w:r>
      <w:r>
        <w:t xml:space="preserve">x = </w:t>
      </w:r>
      <w:proofErr w:type="gramStart"/>
      <w:r>
        <w:t>random.random</w:t>
      </w:r>
      <w:proofErr w:type="gramEnd"/>
      <w:r>
        <w:t>()</w:t>
      </w:r>
    </w:p>
    <w:p w14:paraId="3ED628CF" w14:textId="77777777" w:rsidR="00342070" w:rsidRDefault="00342070" w:rsidP="00342070">
      <w:pPr>
        <w:pStyle w:val="ListParagraph"/>
        <w:ind w:left="1440"/>
      </w:pPr>
      <w:r>
        <w:t xml:space="preserve">    </w:t>
      </w:r>
      <w:r w:rsidR="00746EE8">
        <w:tab/>
      </w:r>
      <w:r>
        <w:t xml:space="preserve">y = </w:t>
      </w:r>
      <w:proofErr w:type="gramStart"/>
      <w:r>
        <w:t>random.random</w:t>
      </w:r>
      <w:proofErr w:type="gramEnd"/>
      <w:r>
        <w:t>()</w:t>
      </w:r>
    </w:p>
    <w:p w14:paraId="38E850EF" w14:textId="77777777" w:rsidR="00342070" w:rsidRDefault="00342070" w:rsidP="00342070">
      <w:pPr>
        <w:pStyle w:val="ListParagraph"/>
        <w:ind w:left="1440"/>
      </w:pPr>
      <w:r>
        <w:t xml:space="preserve">    </w:t>
      </w:r>
      <w:r w:rsidR="00746EE8">
        <w:tab/>
      </w:r>
      <w:r>
        <w:t>#test to see if random coordinate is inside unit circle</w:t>
      </w:r>
    </w:p>
    <w:p w14:paraId="4375C275" w14:textId="77777777" w:rsidR="00342070" w:rsidRDefault="00342070" w:rsidP="00746EE8">
      <w:pPr>
        <w:pStyle w:val="ListParagraph"/>
        <w:ind w:left="1440" w:firstLine="720"/>
      </w:pPr>
      <w:r>
        <w:t>if x*x + y*y &lt; 1:</w:t>
      </w:r>
    </w:p>
    <w:p w14:paraId="17B1CFFC" w14:textId="77777777" w:rsidR="00342070" w:rsidRDefault="00342070" w:rsidP="00746EE8">
      <w:pPr>
        <w:pStyle w:val="ListParagraph"/>
        <w:ind w:left="2160" w:firstLine="720"/>
      </w:pPr>
      <w:r>
        <w:t>count = count + 1</w:t>
      </w:r>
    </w:p>
    <w:p w14:paraId="1B84A2FB" w14:textId="77777777" w:rsidR="00342070" w:rsidRDefault="00342070" w:rsidP="00342070">
      <w:pPr>
        <w:pStyle w:val="ListParagraph"/>
        <w:numPr>
          <w:ilvl w:val="0"/>
          <w:numId w:val="17"/>
        </w:numPr>
      </w:pPr>
      <w:r>
        <w:t>Calculate Pi</w:t>
      </w:r>
    </w:p>
    <w:p w14:paraId="4A6D4602" w14:textId="77777777" w:rsidR="00342070" w:rsidRDefault="00342070" w:rsidP="00342070">
      <w:pPr>
        <w:pStyle w:val="ListParagraph"/>
        <w:ind w:left="1440"/>
      </w:pPr>
      <w:r>
        <w:t>pi = 4.0 * count/SIZE</w:t>
      </w:r>
    </w:p>
    <w:p w14:paraId="5D2397DC" w14:textId="77777777" w:rsidR="00342070" w:rsidRDefault="00342070" w:rsidP="00342070">
      <w:pPr>
        <w:pStyle w:val="ListParagraph"/>
        <w:numPr>
          <w:ilvl w:val="0"/>
          <w:numId w:val="17"/>
        </w:numPr>
      </w:pPr>
      <w:r>
        <w:t>Print results.  Notice the commas in the print statement.  The purpose of these is to suppress CRLF (Carriage Return Line Feed).</w:t>
      </w:r>
    </w:p>
    <w:p w14:paraId="3985CAA8" w14:textId="77777777" w:rsidR="00342070" w:rsidRDefault="00342070" w:rsidP="00342070">
      <w:pPr>
        <w:pStyle w:val="ListParagraph"/>
        <w:ind w:left="1440"/>
      </w:pPr>
      <w:proofErr w:type="gramStart"/>
      <w:r>
        <w:t>print</w:t>
      </w:r>
      <w:r w:rsidR="00746EE8">
        <w:t>(</w:t>
      </w:r>
      <w:r>
        <w:t xml:space="preserve"> "</w:t>
      </w:r>
      <w:proofErr w:type="gramEnd"/>
      <w:r>
        <w:t>With ", SIZE</w:t>
      </w:r>
      <w:r w:rsidRPr="001B7383">
        <w:t>, "trials Pi = ", pi</w:t>
      </w:r>
      <w:r w:rsidR="00746EE8">
        <w:t>)</w:t>
      </w:r>
    </w:p>
    <w:p w14:paraId="5CBC72E9" w14:textId="77777777" w:rsidR="009318C0" w:rsidRDefault="009318C0" w:rsidP="00342070">
      <w:pPr>
        <w:pStyle w:val="ListParagraph"/>
        <w:ind w:left="1440"/>
      </w:pPr>
    </w:p>
    <w:p w14:paraId="4491335B" w14:textId="77777777" w:rsidR="009318C0" w:rsidRDefault="009318C0" w:rsidP="00342070">
      <w:pPr>
        <w:pStyle w:val="ListParagraph"/>
        <w:ind w:left="1440"/>
      </w:pPr>
    </w:p>
    <w:p w14:paraId="116BF451" w14:textId="77777777" w:rsidR="009318C0" w:rsidRDefault="009318C0" w:rsidP="00342070">
      <w:pPr>
        <w:pStyle w:val="ListParagraph"/>
        <w:ind w:left="1440"/>
      </w:pPr>
    </w:p>
    <w:p w14:paraId="75887B20" w14:textId="77777777" w:rsidR="009318C0" w:rsidRDefault="009318C0" w:rsidP="00342070">
      <w:pPr>
        <w:pStyle w:val="ListParagraph"/>
        <w:ind w:left="1440"/>
      </w:pPr>
    </w:p>
    <w:p w14:paraId="0FE86135" w14:textId="77777777" w:rsidR="009318C0" w:rsidRDefault="009318C0" w:rsidP="00BC369D"/>
    <w:p w14:paraId="60E5D4FD" w14:textId="77777777" w:rsidR="00342070" w:rsidRDefault="00342070" w:rsidP="00342070">
      <w:pPr>
        <w:pStyle w:val="ListParagraph"/>
        <w:numPr>
          <w:ilvl w:val="0"/>
          <w:numId w:val="17"/>
        </w:numPr>
      </w:pPr>
      <w:r>
        <w:t>Now run your program.  Try adjusting SIZE and fill out this table.</w:t>
      </w:r>
    </w:p>
    <w:tbl>
      <w:tblPr>
        <w:tblStyle w:val="TableGrid"/>
        <w:tblW w:w="0" w:type="auto"/>
        <w:tblInd w:w="360" w:type="dxa"/>
        <w:tblLook w:val="04A0" w:firstRow="1" w:lastRow="0" w:firstColumn="1" w:lastColumn="0" w:noHBand="0" w:noVBand="1"/>
      </w:tblPr>
      <w:tblGrid>
        <w:gridCol w:w="997"/>
        <w:gridCol w:w="3521"/>
      </w:tblGrid>
      <w:tr w:rsidR="00342070" w14:paraId="737879DB" w14:textId="77777777" w:rsidTr="00342070">
        <w:trPr>
          <w:trHeight w:val="368"/>
        </w:trPr>
        <w:tc>
          <w:tcPr>
            <w:tcW w:w="0" w:type="auto"/>
            <w:vAlign w:val="bottom"/>
          </w:tcPr>
          <w:p w14:paraId="6C28EA97" w14:textId="77777777" w:rsidR="00342070" w:rsidRPr="009318C0" w:rsidRDefault="00342070" w:rsidP="00342070">
            <w:pPr>
              <w:rPr>
                <w:b/>
              </w:rPr>
            </w:pPr>
            <w:r w:rsidRPr="009318C0">
              <w:rPr>
                <w:b/>
              </w:rPr>
              <w:t>Size</w:t>
            </w:r>
          </w:p>
        </w:tc>
        <w:tc>
          <w:tcPr>
            <w:tcW w:w="3521" w:type="dxa"/>
            <w:vAlign w:val="bottom"/>
          </w:tcPr>
          <w:p w14:paraId="78BC8648" w14:textId="77777777" w:rsidR="00342070" w:rsidRPr="00342070" w:rsidRDefault="00342070" w:rsidP="00A505B5">
            <w:pPr>
              <w:rPr>
                <w:b/>
              </w:rPr>
            </w:pPr>
            <w:r w:rsidRPr="00342070">
              <w:rPr>
                <w:b/>
              </w:rPr>
              <w:t>Value of Pi</w:t>
            </w:r>
          </w:p>
        </w:tc>
      </w:tr>
      <w:tr w:rsidR="00342070" w14:paraId="69A30349" w14:textId="77777777" w:rsidTr="00342070">
        <w:tc>
          <w:tcPr>
            <w:tcW w:w="0" w:type="auto"/>
            <w:vAlign w:val="bottom"/>
          </w:tcPr>
          <w:p w14:paraId="6FE7B094" w14:textId="77777777" w:rsidR="00342070" w:rsidRPr="00342070" w:rsidRDefault="00342070" w:rsidP="00342070">
            <w:r w:rsidRPr="00342070">
              <w:t>10</w:t>
            </w:r>
          </w:p>
        </w:tc>
        <w:tc>
          <w:tcPr>
            <w:tcW w:w="3521" w:type="dxa"/>
            <w:vAlign w:val="bottom"/>
          </w:tcPr>
          <w:p w14:paraId="266E1EDE" w14:textId="77777777" w:rsidR="00342070" w:rsidRDefault="00342070" w:rsidP="00A505B5"/>
        </w:tc>
      </w:tr>
      <w:tr w:rsidR="00342070" w14:paraId="1C1FF6CD" w14:textId="77777777" w:rsidTr="00342070">
        <w:tc>
          <w:tcPr>
            <w:tcW w:w="0" w:type="auto"/>
            <w:vAlign w:val="bottom"/>
          </w:tcPr>
          <w:p w14:paraId="2DC20327" w14:textId="77777777" w:rsidR="00342070" w:rsidRPr="00342070" w:rsidRDefault="00342070" w:rsidP="00342070">
            <w:r w:rsidRPr="00342070">
              <w:t>100</w:t>
            </w:r>
          </w:p>
        </w:tc>
        <w:tc>
          <w:tcPr>
            <w:tcW w:w="3521" w:type="dxa"/>
            <w:vAlign w:val="bottom"/>
          </w:tcPr>
          <w:p w14:paraId="06FFBDC6" w14:textId="77777777" w:rsidR="00342070" w:rsidRDefault="00342070" w:rsidP="00A505B5"/>
        </w:tc>
      </w:tr>
      <w:tr w:rsidR="00342070" w14:paraId="300905FC" w14:textId="77777777" w:rsidTr="00342070">
        <w:tc>
          <w:tcPr>
            <w:tcW w:w="0" w:type="auto"/>
            <w:vAlign w:val="bottom"/>
          </w:tcPr>
          <w:p w14:paraId="114BCDD9" w14:textId="77777777" w:rsidR="00342070" w:rsidRPr="00342070" w:rsidRDefault="00342070" w:rsidP="00342070">
            <w:r w:rsidRPr="00342070">
              <w:t>1000</w:t>
            </w:r>
          </w:p>
        </w:tc>
        <w:tc>
          <w:tcPr>
            <w:tcW w:w="3521" w:type="dxa"/>
            <w:vAlign w:val="bottom"/>
          </w:tcPr>
          <w:p w14:paraId="2424BA3A" w14:textId="77777777" w:rsidR="00342070" w:rsidRDefault="00342070" w:rsidP="00A505B5"/>
        </w:tc>
      </w:tr>
      <w:tr w:rsidR="00342070" w14:paraId="33C3F61B" w14:textId="77777777" w:rsidTr="00342070">
        <w:tc>
          <w:tcPr>
            <w:tcW w:w="0" w:type="auto"/>
            <w:vAlign w:val="bottom"/>
          </w:tcPr>
          <w:p w14:paraId="65374FE3" w14:textId="77777777" w:rsidR="00342070" w:rsidRPr="00342070" w:rsidRDefault="00342070" w:rsidP="00342070">
            <w:r w:rsidRPr="00342070">
              <w:t>10000</w:t>
            </w:r>
          </w:p>
        </w:tc>
        <w:tc>
          <w:tcPr>
            <w:tcW w:w="3521" w:type="dxa"/>
            <w:vAlign w:val="bottom"/>
          </w:tcPr>
          <w:p w14:paraId="1600B246" w14:textId="77777777" w:rsidR="00342070" w:rsidRDefault="00342070" w:rsidP="00A505B5"/>
        </w:tc>
      </w:tr>
      <w:tr w:rsidR="00342070" w14:paraId="56737BBC" w14:textId="77777777" w:rsidTr="00342070">
        <w:tc>
          <w:tcPr>
            <w:tcW w:w="0" w:type="auto"/>
            <w:vAlign w:val="bottom"/>
          </w:tcPr>
          <w:p w14:paraId="7FC53901" w14:textId="77777777" w:rsidR="00342070" w:rsidRPr="00342070" w:rsidRDefault="00342070" w:rsidP="00342070">
            <w:r w:rsidRPr="00342070">
              <w:t>100000</w:t>
            </w:r>
          </w:p>
        </w:tc>
        <w:tc>
          <w:tcPr>
            <w:tcW w:w="3521" w:type="dxa"/>
            <w:vAlign w:val="bottom"/>
          </w:tcPr>
          <w:p w14:paraId="4C28DB57" w14:textId="77777777" w:rsidR="00342070" w:rsidRDefault="00342070" w:rsidP="00A505B5"/>
        </w:tc>
      </w:tr>
      <w:tr w:rsidR="00342070" w14:paraId="7CC460F7" w14:textId="77777777" w:rsidTr="00342070">
        <w:tc>
          <w:tcPr>
            <w:tcW w:w="0" w:type="auto"/>
            <w:vAlign w:val="bottom"/>
          </w:tcPr>
          <w:p w14:paraId="275EC10D" w14:textId="77777777" w:rsidR="00342070" w:rsidRPr="00342070" w:rsidRDefault="00342070" w:rsidP="00342070">
            <w:r w:rsidRPr="00342070">
              <w:t>1000000</w:t>
            </w:r>
          </w:p>
        </w:tc>
        <w:tc>
          <w:tcPr>
            <w:tcW w:w="3521" w:type="dxa"/>
            <w:vAlign w:val="bottom"/>
          </w:tcPr>
          <w:p w14:paraId="7920DCD2" w14:textId="77777777" w:rsidR="00342070" w:rsidRDefault="00342070" w:rsidP="00A505B5"/>
        </w:tc>
      </w:tr>
    </w:tbl>
    <w:p w14:paraId="14C8ED87" w14:textId="77777777" w:rsidR="00342070" w:rsidRDefault="00342070" w:rsidP="00342070"/>
    <w:p w14:paraId="7B4D0904" w14:textId="77777777" w:rsidR="005F2BB3" w:rsidRPr="0017536B" w:rsidRDefault="00224D4A" w:rsidP="00224D4A">
      <w:pPr>
        <w:pStyle w:val="NoSpacing"/>
        <w:numPr>
          <w:ilvl w:val="0"/>
          <w:numId w:val="16"/>
        </w:numPr>
        <w:rPr>
          <w:rFonts w:asciiTheme="minorHAnsi" w:hAnsiTheme="minorHAnsi" w:cstheme="minorHAnsi"/>
          <w:b/>
          <w:sz w:val="24"/>
          <w:szCs w:val="24"/>
        </w:rPr>
      </w:pPr>
      <w:r w:rsidRPr="0017536B">
        <w:rPr>
          <w:rFonts w:asciiTheme="minorHAnsi" w:hAnsiTheme="minorHAnsi" w:cstheme="minorHAnsi"/>
          <w:b/>
          <w:color w:val="000000"/>
          <w:sz w:val="24"/>
          <w:szCs w:val="24"/>
        </w:rPr>
        <w:t>Creating a complement DNA sequence</w:t>
      </w:r>
    </w:p>
    <w:p w14:paraId="555FC867" w14:textId="77777777" w:rsidR="00224D4A" w:rsidRPr="00224D4A" w:rsidRDefault="00224D4A" w:rsidP="00224D4A">
      <w:pPr>
        <w:pStyle w:val="NoSpacing"/>
        <w:ind w:left="720"/>
        <w:rPr>
          <w:rFonts w:ascii="Times New Roman" w:hAnsi="Times New Roman"/>
          <w:sz w:val="24"/>
          <w:szCs w:val="24"/>
        </w:rPr>
      </w:pPr>
    </w:p>
    <w:p w14:paraId="5697EB43" w14:textId="77777777" w:rsidR="00224D4A" w:rsidRDefault="00224D4A" w:rsidP="00224D4A">
      <w:pPr>
        <w:pStyle w:val="NoSpacing"/>
        <w:rPr>
          <w:rFonts w:ascii="Times New Roman" w:hAnsi="Times New Roman"/>
          <w:color w:val="000000"/>
          <w:sz w:val="24"/>
          <w:szCs w:val="24"/>
        </w:rPr>
      </w:pPr>
      <w:r>
        <w:rPr>
          <w:rFonts w:ascii="Times New Roman" w:hAnsi="Times New Roman"/>
          <w:color w:val="000000"/>
          <w:sz w:val="24"/>
          <w:szCs w:val="24"/>
        </w:rPr>
        <w:t xml:space="preserve">Last week we generated a million base DNA sequence.  </w:t>
      </w:r>
      <w:proofErr w:type="gramStart"/>
      <w:r>
        <w:rPr>
          <w:rFonts w:ascii="Times New Roman" w:hAnsi="Times New Roman"/>
          <w:color w:val="000000"/>
          <w:sz w:val="24"/>
          <w:szCs w:val="24"/>
        </w:rPr>
        <w:t>In reality, a</w:t>
      </w:r>
      <w:proofErr w:type="gramEnd"/>
      <w:r>
        <w:rPr>
          <w:rFonts w:ascii="Times New Roman" w:hAnsi="Times New Roman"/>
          <w:color w:val="000000"/>
          <w:sz w:val="24"/>
          <w:szCs w:val="24"/>
        </w:rPr>
        <w:t xml:space="preserve"> DNA strand is to DNA base chain tied to another chain consisting of </w:t>
      </w:r>
      <w:r w:rsidR="006D6CBD">
        <w:rPr>
          <w:rFonts w:ascii="Times New Roman" w:hAnsi="Times New Roman"/>
          <w:color w:val="000000"/>
          <w:sz w:val="24"/>
          <w:szCs w:val="24"/>
        </w:rPr>
        <w:t>its</w:t>
      </w:r>
      <w:r>
        <w:rPr>
          <w:rFonts w:ascii="Times New Roman" w:hAnsi="Times New Roman"/>
          <w:color w:val="000000"/>
          <w:sz w:val="24"/>
          <w:szCs w:val="24"/>
        </w:rPr>
        <w:t xml:space="preserve"> complement (base pairing).  Guanine pairs with Cytosine and Adenine with Thymine.  For example:</w:t>
      </w:r>
    </w:p>
    <w:p w14:paraId="1D294CFF" w14:textId="77777777" w:rsidR="00224D4A" w:rsidRDefault="00224D4A" w:rsidP="00224D4A">
      <w:pPr>
        <w:pStyle w:val="NoSpacing"/>
        <w:rPr>
          <w:rFonts w:ascii="Times New Roman" w:hAnsi="Times New Roman"/>
          <w:color w:val="000000"/>
          <w:sz w:val="24"/>
          <w:szCs w:val="24"/>
        </w:rPr>
      </w:pPr>
    </w:p>
    <w:p w14:paraId="547B9C71" w14:textId="77777777" w:rsidR="00224D4A" w:rsidRPr="00224D4A" w:rsidRDefault="00224D4A" w:rsidP="00224D4A">
      <w:pPr>
        <w:shd w:val="clear" w:color="auto" w:fill="FFFFFF"/>
        <w:spacing w:before="48" w:after="120" w:line="204" w:lineRule="atLeast"/>
        <w:rPr>
          <w:rFonts w:ascii="Times New Roman" w:eastAsia="Times New Roman" w:hAnsi="Times New Roman"/>
          <w:color w:val="252525"/>
          <w:sz w:val="24"/>
          <w:szCs w:val="24"/>
        </w:rPr>
      </w:pPr>
      <w:r w:rsidRPr="00224D4A">
        <w:rPr>
          <w:rFonts w:ascii="Times New Roman" w:eastAsia="Times New Roman" w:hAnsi="Times New Roman"/>
          <w:color w:val="252525"/>
          <w:sz w:val="24"/>
          <w:szCs w:val="24"/>
          <w:shd w:val="clear" w:color="auto" w:fill="FFFFFF"/>
        </w:rPr>
        <w:t>A base-paired DNA sequence:</w:t>
      </w:r>
    </w:p>
    <w:p w14:paraId="252D71AB" w14:textId="77777777" w:rsidR="00224D4A" w:rsidRPr="00224D4A" w:rsidRDefault="00224D4A" w:rsidP="00224D4A">
      <w:pPr>
        <w:shd w:val="clear" w:color="auto" w:fill="FFFFFF"/>
        <w:spacing w:after="24" w:line="240" w:lineRule="auto"/>
        <w:ind w:left="720"/>
        <w:rPr>
          <w:rFonts w:ascii="Times New Roman" w:eastAsia="Times New Roman" w:hAnsi="Times New Roman"/>
          <w:color w:val="252525"/>
          <w:sz w:val="24"/>
          <w:szCs w:val="24"/>
        </w:rPr>
      </w:pPr>
      <w:r w:rsidRPr="00224D4A">
        <w:rPr>
          <w:rFonts w:ascii="Times New Roman" w:eastAsia="Times New Roman" w:hAnsi="Times New Roman"/>
          <w:color w:val="000000"/>
          <w:sz w:val="24"/>
          <w:szCs w:val="24"/>
        </w:rPr>
        <w:t>ATCGATTGAGCTCTAGCG</w:t>
      </w:r>
    </w:p>
    <w:p w14:paraId="5B6E860F" w14:textId="77777777" w:rsidR="009A6DD1" w:rsidRDefault="00224D4A" w:rsidP="00224D4A">
      <w:pPr>
        <w:shd w:val="clear" w:color="auto" w:fill="FFFFFF"/>
        <w:spacing w:after="24" w:line="240" w:lineRule="auto"/>
        <w:ind w:left="720"/>
        <w:rPr>
          <w:rFonts w:ascii="Times New Roman" w:eastAsia="Times New Roman" w:hAnsi="Times New Roman"/>
          <w:color w:val="000000"/>
          <w:sz w:val="24"/>
          <w:szCs w:val="24"/>
        </w:rPr>
      </w:pPr>
      <w:r w:rsidRPr="00224D4A">
        <w:rPr>
          <w:rFonts w:ascii="Times New Roman" w:eastAsia="Times New Roman" w:hAnsi="Times New Roman"/>
          <w:color w:val="000000"/>
          <w:sz w:val="24"/>
          <w:szCs w:val="24"/>
        </w:rPr>
        <w:t>TAGCTAACTCGAGATCGC</w:t>
      </w:r>
      <w:r w:rsidR="009A6DD1">
        <w:rPr>
          <w:rFonts w:ascii="Times New Roman" w:eastAsia="Times New Roman" w:hAnsi="Times New Roman"/>
          <w:color w:val="000000"/>
          <w:sz w:val="24"/>
          <w:szCs w:val="24"/>
        </w:rPr>
        <w:t xml:space="preserve"> </w:t>
      </w:r>
    </w:p>
    <w:p w14:paraId="3A19DE97" w14:textId="77777777" w:rsidR="00224D4A" w:rsidRDefault="009A6DD1" w:rsidP="00224D4A">
      <w:pPr>
        <w:shd w:val="clear" w:color="auto" w:fill="FFFFFF"/>
        <w:spacing w:after="24"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   </w:t>
      </w:r>
      <w:r>
        <w:rPr>
          <w:noProof/>
        </w:rPr>
        <w:drawing>
          <wp:inline distT="0" distB="0" distL="0" distR="0" wp14:anchorId="7E431EFA" wp14:editId="70084BDD">
            <wp:extent cx="2277166" cy="1354238"/>
            <wp:effectExtent l="0" t="0" r="0" b="0"/>
            <wp:docPr id="3" name="Picture 3" descr="Base pair G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e pair GC.svg"/>
                    <pic:cNvPicPr>
                      <a:picLocks noChangeAspect="1" noChangeArrowheads="1"/>
                    </pic:cNvPicPr>
                  </pic:nvPicPr>
                  <pic:blipFill>
                    <a:blip r:embed="rId12" cstate="print"/>
                    <a:srcRect/>
                    <a:stretch>
                      <a:fillRect/>
                    </a:stretch>
                  </pic:blipFill>
                  <pic:spPr bwMode="auto">
                    <a:xfrm>
                      <a:off x="0" y="0"/>
                      <a:ext cx="2277241" cy="1354283"/>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ab/>
      </w:r>
      <w:r>
        <w:rPr>
          <w:noProof/>
        </w:rPr>
        <w:drawing>
          <wp:inline distT="0" distB="0" distL="0" distR="0" wp14:anchorId="09533E9F" wp14:editId="59960B70">
            <wp:extent cx="2342185" cy="1332537"/>
            <wp:effectExtent l="19050" t="0" r="965" b="0"/>
            <wp:docPr id="6" name="Picture 6" descr="Base pair A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e pair AT.svg"/>
                    <pic:cNvPicPr>
                      <a:picLocks noChangeAspect="1" noChangeArrowheads="1"/>
                    </pic:cNvPicPr>
                  </pic:nvPicPr>
                  <pic:blipFill>
                    <a:blip r:embed="rId13" cstate="print"/>
                    <a:srcRect/>
                    <a:stretch>
                      <a:fillRect/>
                    </a:stretch>
                  </pic:blipFill>
                  <pic:spPr bwMode="auto">
                    <a:xfrm>
                      <a:off x="0" y="0"/>
                      <a:ext cx="2344378" cy="1333785"/>
                    </a:xfrm>
                    <a:prstGeom prst="rect">
                      <a:avLst/>
                    </a:prstGeom>
                    <a:noFill/>
                    <a:ln w="9525">
                      <a:noFill/>
                      <a:miter lim="800000"/>
                      <a:headEnd/>
                      <a:tailEnd/>
                    </a:ln>
                  </pic:spPr>
                </pic:pic>
              </a:graphicData>
            </a:graphic>
          </wp:inline>
        </w:drawing>
      </w:r>
    </w:p>
    <w:p w14:paraId="0D7D2B56" w14:textId="77777777" w:rsidR="009A6DD1" w:rsidRPr="00224D4A" w:rsidRDefault="009A6DD1" w:rsidP="00224D4A">
      <w:pPr>
        <w:shd w:val="clear" w:color="auto" w:fill="FFFFFF"/>
        <w:spacing w:after="24" w:line="240" w:lineRule="auto"/>
        <w:ind w:left="720"/>
        <w:rPr>
          <w:rFonts w:ascii="Times New Roman" w:eastAsia="Times New Roman" w:hAnsi="Times New Roman"/>
          <w:color w:val="252525"/>
          <w:sz w:val="24"/>
          <w:szCs w:val="24"/>
        </w:rPr>
      </w:pPr>
    </w:p>
    <w:p w14:paraId="15F44BF9" w14:textId="77777777" w:rsidR="00224D4A" w:rsidRPr="00D93B25" w:rsidRDefault="009A6DD1" w:rsidP="00224D4A">
      <w:pPr>
        <w:pStyle w:val="NoSpacing"/>
        <w:rPr>
          <w:rFonts w:ascii="Times New Roman" w:hAnsi="Times New Roman"/>
          <w:sz w:val="24"/>
          <w:szCs w:val="24"/>
        </w:rPr>
      </w:pPr>
      <w:r>
        <w:rPr>
          <w:rFonts w:ascii="Times New Roman" w:hAnsi="Times New Roman"/>
          <w:sz w:val="24"/>
          <w:szCs w:val="24"/>
        </w:rPr>
        <w:t xml:space="preserve">Your task is to take a million base DNA strand and build </w:t>
      </w:r>
      <w:r w:rsidR="000B1128">
        <w:rPr>
          <w:rFonts w:ascii="Times New Roman" w:hAnsi="Times New Roman"/>
          <w:sz w:val="24"/>
          <w:szCs w:val="24"/>
        </w:rPr>
        <w:t>its</w:t>
      </w:r>
      <w:r>
        <w:rPr>
          <w:rFonts w:ascii="Times New Roman" w:hAnsi="Times New Roman"/>
          <w:sz w:val="24"/>
          <w:szCs w:val="24"/>
        </w:rPr>
        <w:t xml:space="preserve"> complementary strand.  This process takes place in cell production.</w:t>
      </w:r>
      <w:r w:rsidR="000B1128">
        <w:rPr>
          <w:rFonts w:ascii="Times New Roman" w:hAnsi="Times New Roman"/>
          <w:sz w:val="24"/>
          <w:szCs w:val="24"/>
        </w:rPr>
        <w:t xml:space="preserve"> </w:t>
      </w:r>
      <w:r w:rsidR="00023F2C">
        <w:rPr>
          <w:rFonts w:ascii="Times New Roman" w:hAnsi="Times New Roman"/>
          <w:sz w:val="24"/>
          <w:szCs w:val="24"/>
        </w:rPr>
        <w:t xml:space="preserve">In testing your </w:t>
      </w:r>
      <w:proofErr w:type="gramStart"/>
      <w:r w:rsidR="00023F2C">
        <w:rPr>
          <w:rFonts w:ascii="Times New Roman" w:hAnsi="Times New Roman"/>
          <w:sz w:val="24"/>
          <w:szCs w:val="24"/>
        </w:rPr>
        <w:t>program</w:t>
      </w:r>
      <w:proofErr w:type="gramEnd"/>
      <w:r w:rsidR="00023F2C">
        <w:rPr>
          <w:rFonts w:ascii="Times New Roman" w:hAnsi="Times New Roman"/>
          <w:sz w:val="24"/>
          <w:szCs w:val="24"/>
        </w:rPr>
        <w:t xml:space="preserve"> you should build a 100 base strand and it’s complement to print.  </w:t>
      </w:r>
      <w:r w:rsidR="00023F2C" w:rsidRPr="00023F2C">
        <w:rPr>
          <w:rFonts w:ascii="Times New Roman" w:hAnsi="Times New Roman"/>
          <w:b/>
          <w:sz w:val="24"/>
          <w:szCs w:val="24"/>
        </w:rPr>
        <w:t>Do not print the 1 million base strand or complement</w:t>
      </w:r>
      <w:r w:rsidR="00023F2C">
        <w:rPr>
          <w:rFonts w:ascii="Times New Roman" w:hAnsi="Times New Roman"/>
          <w:sz w:val="24"/>
          <w:szCs w:val="24"/>
        </w:rPr>
        <w:t>.</w:t>
      </w:r>
    </w:p>
    <w:sectPr w:rsidR="00224D4A" w:rsidRPr="00D93B25"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5462CEE"/>
    <w:multiLevelType w:val="hybridMultilevel"/>
    <w:tmpl w:val="D3FCEE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A868530A"/>
    <w:lvl w:ilvl="0" w:tplc="188409EC">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16cid:durableId="1218973369">
    <w:abstractNumId w:val="12"/>
  </w:num>
  <w:num w:numId="2" w16cid:durableId="291641095">
    <w:abstractNumId w:val="5"/>
  </w:num>
  <w:num w:numId="3" w16cid:durableId="1741253211">
    <w:abstractNumId w:val="2"/>
  </w:num>
  <w:num w:numId="4" w16cid:durableId="1187325049">
    <w:abstractNumId w:val="9"/>
  </w:num>
  <w:num w:numId="5" w16cid:durableId="790981922">
    <w:abstractNumId w:val="1"/>
  </w:num>
  <w:num w:numId="6" w16cid:durableId="1013458697">
    <w:abstractNumId w:val="14"/>
  </w:num>
  <w:num w:numId="7" w16cid:durableId="527565041">
    <w:abstractNumId w:val="16"/>
  </w:num>
  <w:num w:numId="8" w16cid:durableId="574363344">
    <w:abstractNumId w:val="13"/>
  </w:num>
  <w:num w:numId="9" w16cid:durableId="1703703984">
    <w:abstractNumId w:val="11"/>
  </w:num>
  <w:num w:numId="10" w16cid:durableId="1236278417">
    <w:abstractNumId w:val="0"/>
  </w:num>
  <w:num w:numId="11" w16cid:durableId="2089646367">
    <w:abstractNumId w:val="17"/>
  </w:num>
  <w:num w:numId="12" w16cid:durableId="1684236652">
    <w:abstractNumId w:val="15"/>
  </w:num>
  <w:num w:numId="13" w16cid:durableId="1472482379">
    <w:abstractNumId w:val="6"/>
  </w:num>
  <w:num w:numId="14" w16cid:durableId="1427847660">
    <w:abstractNumId w:val="8"/>
  </w:num>
  <w:num w:numId="15" w16cid:durableId="497580605">
    <w:abstractNumId w:val="10"/>
  </w:num>
  <w:num w:numId="16" w16cid:durableId="791824048">
    <w:abstractNumId w:val="7"/>
  </w:num>
  <w:num w:numId="17" w16cid:durableId="676662856">
    <w:abstractNumId w:val="4"/>
  </w:num>
  <w:num w:numId="18" w16cid:durableId="3679200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2B2B"/>
    <w:rsid w:val="00011688"/>
    <w:rsid w:val="00023F2C"/>
    <w:rsid w:val="000443DF"/>
    <w:rsid w:val="00055995"/>
    <w:rsid w:val="000B1128"/>
    <w:rsid w:val="000C6BBB"/>
    <w:rsid w:val="000D2B2B"/>
    <w:rsid w:val="000E2242"/>
    <w:rsid w:val="001057A8"/>
    <w:rsid w:val="0017536B"/>
    <w:rsid w:val="00197669"/>
    <w:rsid w:val="001C1C6F"/>
    <w:rsid w:val="0021574E"/>
    <w:rsid w:val="00224D4A"/>
    <w:rsid w:val="002347A6"/>
    <w:rsid w:val="00342070"/>
    <w:rsid w:val="00365DFD"/>
    <w:rsid w:val="00446232"/>
    <w:rsid w:val="0045115C"/>
    <w:rsid w:val="004B7DF0"/>
    <w:rsid w:val="00511958"/>
    <w:rsid w:val="00570AB4"/>
    <w:rsid w:val="00574CFB"/>
    <w:rsid w:val="005F2097"/>
    <w:rsid w:val="005F2BB3"/>
    <w:rsid w:val="00614E0A"/>
    <w:rsid w:val="00641251"/>
    <w:rsid w:val="00670919"/>
    <w:rsid w:val="00691391"/>
    <w:rsid w:val="006C2EFC"/>
    <w:rsid w:val="006D6CBD"/>
    <w:rsid w:val="006D7BD5"/>
    <w:rsid w:val="00717C2E"/>
    <w:rsid w:val="00746467"/>
    <w:rsid w:val="00746EE8"/>
    <w:rsid w:val="0075660C"/>
    <w:rsid w:val="007B49CD"/>
    <w:rsid w:val="00871D30"/>
    <w:rsid w:val="008A7A2F"/>
    <w:rsid w:val="008C07B5"/>
    <w:rsid w:val="008C0FD6"/>
    <w:rsid w:val="008D297A"/>
    <w:rsid w:val="00925BCA"/>
    <w:rsid w:val="009318C0"/>
    <w:rsid w:val="0094190C"/>
    <w:rsid w:val="00941DFD"/>
    <w:rsid w:val="0096558E"/>
    <w:rsid w:val="00966E8C"/>
    <w:rsid w:val="009676AA"/>
    <w:rsid w:val="00981395"/>
    <w:rsid w:val="009A29E7"/>
    <w:rsid w:val="009A6C1A"/>
    <w:rsid w:val="009A6DD1"/>
    <w:rsid w:val="009C0E1E"/>
    <w:rsid w:val="009C0F77"/>
    <w:rsid w:val="00B2164E"/>
    <w:rsid w:val="00B366F5"/>
    <w:rsid w:val="00B55616"/>
    <w:rsid w:val="00B634CA"/>
    <w:rsid w:val="00B76033"/>
    <w:rsid w:val="00B8627C"/>
    <w:rsid w:val="00BC369D"/>
    <w:rsid w:val="00BD2ADC"/>
    <w:rsid w:val="00BE2467"/>
    <w:rsid w:val="00C622EB"/>
    <w:rsid w:val="00C63ECD"/>
    <w:rsid w:val="00C738DE"/>
    <w:rsid w:val="00C75811"/>
    <w:rsid w:val="00C819BA"/>
    <w:rsid w:val="00CF516C"/>
    <w:rsid w:val="00CF7153"/>
    <w:rsid w:val="00D07243"/>
    <w:rsid w:val="00D161C3"/>
    <w:rsid w:val="00D7695A"/>
    <w:rsid w:val="00D920FD"/>
    <w:rsid w:val="00D93B25"/>
    <w:rsid w:val="00DA508B"/>
    <w:rsid w:val="00DB771C"/>
    <w:rsid w:val="00DD0714"/>
    <w:rsid w:val="00DD76EF"/>
    <w:rsid w:val="00E01C73"/>
    <w:rsid w:val="00E50481"/>
    <w:rsid w:val="00E624DB"/>
    <w:rsid w:val="00E63A98"/>
    <w:rsid w:val="00E85016"/>
    <w:rsid w:val="00EA2080"/>
    <w:rsid w:val="00EE2F3A"/>
    <w:rsid w:val="00EE6F58"/>
    <w:rsid w:val="00F156D9"/>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F540D65"/>
  <w15:docId w15:val="{71FB1C89-B341-4CA8-8DB2-FD18F42C1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geshi">
    <w:name w:val="mw-geshi"/>
    <w:basedOn w:val="DefaultParagraphFont"/>
    <w:rsid w:val="00224D4A"/>
  </w:style>
  <w:style w:type="paragraph" w:styleId="BalloonText">
    <w:name w:val="Balloon Text"/>
    <w:basedOn w:val="Normal"/>
    <w:link w:val="BalloonTextChar"/>
    <w:uiPriority w:val="99"/>
    <w:semiHidden/>
    <w:unhideWhenUsed/>
    <w:rsid w:val="009A6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 w:id="109205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C17CC-2DB0-4E16-B030-62EA6A46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4</Pages>
  <Words>684</Words>
  <Characters>390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6</cp:revision>
  <cp:lastPrinted>2012-11-24T19:22:00Z</cp:lastPrinted>
  <dcterms:created xsi:type="dcterms:W3CDTF">2019-11-15T22:10:00Z</dcterms:created>
  <dcterms:modified xsi:type="dcterms:W3CDTF">2023-11-02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